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967" r:id="rId26"/>
    <p:sldId id="793" r:id="rId27"/>
    <p:sldId id="789" r:id="rId28"/>
    <p:sldId id="795" r:id="rId29"/>
    <p:sldId id="790" r:id="rId30"/>
    <p:sldId id="964" r:id="rId31"/>
    <p:sldId id="971" r:id="rId32"/>
    <p:sldId id="975" r:id="rId33"/>
    <p:sldId id="972" r:id="rId34"/>
    <p:sldId id="973" r:id="rId35"/>
    <p:sldId id="965" r:id="rId36"/>
    <p:sldId id="984" r:id="rId37"/>
    <p:sldId id="970" r:id="rId38"/>
    <p:sldId id="980" r:id="rId39"/>
    <p:sldId id="1014" r:id="rId40"/>
  </p:sldIdLst>
  <p:sldSz cx="9144000" cy="6858000" type="screen4x3"/>
  <p:notesSz cx="7315200" cy="9601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07" d="100"/>
          <a:sy n="107" d="100"/>
        </p:scale>
        <p:origin x="-648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25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35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</a:t>
            </a:r>
            <a:r>
              <a:rPr lang="en-US" dirty="0"/>
              <a:t>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October 28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  <a:p>
            <a:pPr algn="ctr" eaLnBrk="0" hangingPunct="0"/>
            <a:r>
              <a:rPr lang="en-US" sz="7200" b="1" dirty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619198"/>
            <a:ext cx="8710898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8C0CA2E-CEA8-406D-BF7C-40C36FC3A25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2566D6A-3198-4289-99D7-241FB68E31E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AA0A689-E25D-4F86-90AF-6C007F5FC4CA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80DF07F0-4624-407F-A2EA-092845FC7F4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D0DFB3D4-A8AF-4261-BAED-EDE6AD83D9CA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7A61DB4-1F4E-47C2-980D-83A2F3996CE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C61CA234-7FC4-4D7E-8CCC-AC6F555EE6F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E0862B09-D28A-4DC1-8DF8-9F3B5AF8E2F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3</TotalTime>
  <Words>866</Words>
  <Application>Microsoft Macintosh PowerPoint</Application>
  <PresentationFormat>On-screen Show (4:3)</PresentationFormat>
  <Paragraphs>257</Paragraphs>
  <Slides>39</Slides>
  <Notes>3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Fault-toleranc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4</cp:revision>
  <cp:lastPrinted>2011-10-25T18:32:34Z</cp:lastPrinted>
  <dcterms:created xsi:type="dcterms:W3CDTF">2011-03-31T17:09:19Z</dcterms:created>
  <dcterms:modified xsi:type="dcterms:W3CDTF">2011-10-28T01:30:44Z</dcterms:modified>
</cp:coreProperties>
</file>